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c287caa8973405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9E28A8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09412F8">
          <v:shape xmlns:o="urn:schemas-microsoft-com:office:office" xmlns:v="urn:schemas-microsoft-com:vml" id="_x0000_i128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285" DrawAspect="Content" ObjectID="_1571334220" r:id="rId250"/>
        </w:object>
      </w:r>
      <w:r>
        <w:t>溶液中加入</w:t>
      </w:r>
      <w:r>
        <w:rPr>
          <w:position w:val="-12"/>
        </w:rPr>
        <w:object w:dxaOrig="780" w:dyaOrig="360" w14:anchorId="0BA88612">
          <v:shape xmlns:o="urn:schemas-microsoft-com:office:office" xmlns:v="urn:schemas-microsoft-com:vml" id="_x0000_i128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286" DrawAspect="Content" ObjectID="_1571334221" r:id="rId25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2E8B75A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31.bin" Id="rId250" /><Relationship Type="http://schemas.openxmlformats.org/officeDocument/2006/relationships/oleObject" Target="/word/embeddings/oleObject232.bin" Id="rId25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